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media1.wav" ContentType="audio/x-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33"/>
  </p:notesMasterIdLst>
  <p:sldIdLst>
    <p:sldId id="368" r:id="rId2"/>
    <p:sldId id="572" r:id="rId3"/>
    <p:sldId id="571" r:id="rId4"/>
    <p:sldId id="590" r:id="rId5"/>
    <p:sldId id="384" r:id="rId6"/>
    <p:sldId id="591" r:id="rId7"/>
    <p:sldId id="603" r:id="rId8"/>
    <p:sldId id="604" r:id="rId9"/>
    <p:sldId id="598" r:id="rId10"/>
    <p:sldId id="599" r:id="rId11"/>
    <p:sldId id="600" r:id="rId12"/>
    <p:sldId id="607" r:id="rId13"/>
    <p:sldId id="573" r:id="rId14"/>
    <p:sldId id="654" r:id="rId15"/>
    <p:sldId id="578" r:id="rId16"/>
    <p:sldId id="625" r:id="rId17"/>
    <p:sldId id="647" r:id="rId18"/>
    <p:sldId id="608" r:id="rId19"/>
    <p:sldId id="648" r:id="rId20"/>
    <p:sldId id="609" r:id="rId21"/>
    <p:sldId id="642" r:id="rId22"/>
    <p:sldId id="649" r:id="rId23"/>
    <p:sldId id="650" r:id="rId24"/>
    <p:sldId id="623" r:id="rId25"/>
    <p:sldId id="651" r:id="rId26"/>
    <p:sldId id="652" r:id="rId27"/>
    <p:sldId id="579" r:id="rId28"/>
    <p:sldId id="653" r:id="rId29"/>
    <p:sldId id="620" r:id="rId30"/>
    <p:sldId id="381" r:id="rId31"/>
    <p:sldId id="382" r:id="rId3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7C946C5E-BC41-2CD8-0C50-2F77DE8F755B}" name="Admin" initials="A" userId="Admin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E505"/>
    <a:srgbClr val="71FC08"/>
    <a:srgbClr val="CC00CC"/>
    <a:srgbClr val="DE6614"/>
    <a:srgbClr val="FF4FFF"/>
    <a:srgbClr val="0000CC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3275" autoAdjust="0"/>
  </p:normalViewPr>
  <p:slideViewPr>
    <p:cSldViewPr snapToGrid="0">
      <p:cViewPr varScale="1">
        <p:scale>
          <a:sx n="84" d="100"/>
          <a:sy n="84" d="100"/>
        </p:scale>
        <p:origin x="4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8/10/relationships/authors" Target="authors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5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4755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43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6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7AA09-98B0-4A72-9DA6-F8FE880BB8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063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Start đồng hồ chạ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35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58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419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734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085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85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65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5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../media/image40.wmf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0.png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39.wmf"/><Relationship Id="rId5" Type="http://schemas.openxmlformats.org/officeDocument/2006/relationships/image" Target="../media/image36.png"/><Relationship Id="rId15" Type="http://schemas.openxmlformats.org/officeDocument/2006/relationships/image" Target="../media/image390.png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5.png"/><Relationship Id="rId9" Type="http://schemas.openxmlformats.org/officeDocument/2006/relationships/image" Target="../media/image420.png"/><Relationship Id="rId14" Type="http://schemas.openxmlformats.org/officeDocument/2006/relationships/image" Target="../media/image38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4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0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68.png"/><Relationship Id="rId9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15.png"/><Relationship Id="rId10" Type="http://schemas.openxmlformats.org/officeDocument/2006/relationships/image" Target="../media/image52.wmf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7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11" Type="http://schemas.openxmlformats.org/officeDocument/2006/relationships/image" Target="../media/image16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5.png"/><Relationship Id="rId4" Type="http://schemas.openxmlformats.org/officeDocument/2006/relationships/image" Target="../media/image11.jpe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8260" y="2897937"/>
            <a:ext cx="2362486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0" y="1719546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F5A1D-37E9-2121-A762-E25B12FCC93A}"/>
              </a:ext>
            </a:extLst>
          </p:cNvPr>
          <p:cNvSpPr txBox="1"/>
          <p:nvPr/>
        </p:nvSpPr>
        <p:spPr>
          <a:xfrm>
            <a:off x="504825" y="228600"/>
            <a:ext cx="3457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</a:p>
        </p:txBody>
      </p:sp>
      <p:sp>
        <p:nvSpPr>
          <p:cNvPr id="9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3EA691-CCBC-333F-F24A-29250290E23C}"/>
              </a:ext>
            </a:extLst>
          </p:cNvPr>
          <p:cNvSpPr txBox="1">
            <a:spLocks/>
          </p:cNvSpPr>
          <p:nvPr/>
        </p:nvSpPr>
        <p:spPr>
          <a:xfrm>
            <a:off x="3256159" y="5324946"/>
            <a:ext cx="3611366" cy="5310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u Thị Thu</a:t>
            </a:r>
          </a:p>
        </p:txBody>
      </p:sp>
      <p:sp>
        <p:nvSpPr>
          <p:cNvPr id="10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50FE0C-FCAC-40E8-EE44-970BCA8421BB}"/>
              </a:ext>
            </a:extLst>
          </p:cNvPr>
          <p:cNvSpPr txBox="1">
            <a:spLocks/>
          </p:cNvSpPr>
          <p:nvPr/>
        </p:nvSpPr>
        <p:spPr>
          <a:xfrm>
            <a:off x="3208534" y="5877396"/>
            <a:ext cx="3611366" cy="531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2024 - 2025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7" name="Oval 2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44725" y="3845852"/>
            <a:ext cx="664927" cy="605007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/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≥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)</m:t>
                    </m:r>
                    <m:r>
                      <m:rPr>
                        <m:nor/>
                      </m:rPr>
                      <a:rPr lang="vi-VN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2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arenR" startAt="3"/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D97B4B9-2D94-00AA-0686-90A063BF96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54" y="1591672"/>
                <a:ext cx="8509439" cy="3447995"/>
              </a:xfrm>
              <a:prstGeom prst="rect">
                <a:avLst/>
              </a:prstGeom>
              <a:blipFill>
                <a:blip r:embed="rId9"/>
                <a:stretch>
                  <a:fillRect l="-1719" b="-4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14190"/>
              </p:ext>
            </p:extLst>
          </p:nvPr>
        </p:nvGraphicFramePr>
        <p:xfrm>
          <a:off x="3691430" y="1807009"/>
          <a:ext cx="2009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600" imgH="596900" progId="Equation.DSMT4">
                  <p:embed/>
                </p:oleObj>
              </mc:Choice>
              <mc:Fallback>
                <p:oleObj name="Equation" r:id="rId10" imgW="2006600" imgH="596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430" y="1807009"/>
                        <a:ext cx="20097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8340"/>
              </p:ext>
            </p:extLst>
          </p:nvPr>
        </p:nvGraphicFramePr>
        <p:xfrm>
          <a:off x="1597573" y="3299903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299903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27448"/>
              </p:ext>
            </p:extLst>
          </p:nvPr>
        </p:nvGraphicFramePr>
        <p:xfrm>
          <a:off x="1597573" y="3926897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482600" progId="Equation.DSMT4">
                  <p:embed/>
                </p:oleObj>
              </mc:Choice>
              <mc:Fallback>
                <p:oleObj name="Equation" r:id="rId14" imgW="15240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573" y="3926897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9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Oval 1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21139" y="3172816"/>
            <a:ext cx="720437" cy="72423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F50D08-C36E-2558-688F-891F2978D24D}"/>
                  </a:ext>
                </a:extLst>
              </p:cNvPr>
              <p:cNvSpPr txBox="1"/>
              <p:nvPr/>
            </p:nvSpPr>
            <p:spPr>
              <a:xfrm>
                <a:off x="739835" y="1454264"/>
                <a:ext cx="9218888" cy="4576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 gọn biểu thức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&g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n &lt;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:</a:t>
                </a:r>
                <a:endParaRPr lang="en-US" sz="3000" dirty="0">
                  <a:solidFill>
                    <a:schemeClr val="bg1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A)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B)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C)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DF50D08-C36E-2558-688F-891F2978D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5" y="1454264"/>
                <a:ext cx="9218888" cy="4576702"/>
              </a:xfrm>
              <a:prstGeom prst="rect">
                <a:avLst/>
              </a:prstGeom>
              <a:blipFill>
                <a:blip r:embed="rId2"/>
                <a:stretch>
                  <a:fillRect l="-1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45559"/>
              </p:ext>
            </p:extLst>
          </p:nvPr>
        </p:nvGraphicFramePr>
        <p:xfrm>
          <a:off x="3628828" y="1391894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1066800" progId="Equation.DSMT4">
                  <p:embed/>
                </p:oleObj>
              </mc:Choice>
              <mc:Fallback>
                <p:oleObj name="Equation" r:id="rId3" imgW="1981200" imgH="1066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28" y="1391894"/>
                        <a:ext cx="1981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4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ID07 2024 T9 CD 06565+K4lPs7H94VUqPe2XwIsfPRnrXQE//QTEXxb8/8N4CNc6FpgZahzpTjFhMzSA7T/nHJa11DE8Ng2TP3iAmRczFlmslSuUNOgUeb6yRvs0="/>
          <p:cNvSpPr txBox="1"/>
          <p:nvPr/>
        </p:nvSpPr>
        <p:spPr>
          <a:xfrm>
            <a:off x="3016969" y="929044"/>
            <a:ext cx="670891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úc</a:t>
            </a:r>
            <a:r>
              <a:rPr kumimoji="0" lang="en-US" sz="8800" b="1" i="0" u="none" strike="noStrike" kern="1200" cap="none" spc="0" normalizeH="0" noProof="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sz="8800" b="1" i="0" u="none" strike="noStrike" kern="1200" cap="none" spc="0" normalizeH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mừng</a:t>
            </a:r>
            <a:endParaRPr kumimoji="0" lang="en-US" sz="8800" b="1" i="0" u="none" strike="noStrike" kern="1200" cap="none" spc="0" normalizeH="0" noProof="0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RungChuongVangcut" descr="OPL20U25GSXzBJYl68kk8uQGfFKzs7yb1M4KJWUiLk6ZEvGF+qCIPSnY57AbBFCvTWID07 2024 T9 CD 06565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46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887200" y="2762641"/>
            <a:ext cx="609600" cy="609600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811383" y="2984971"/>
            <a:ext cx="1038061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người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iến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thắng</a:t>
            </a:r>
            <a:endParaRPr lang="en-US" sz="8800" b="1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3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91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487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7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ẮC LẠI KIẾN THỨC</a:t>
            </a:r>
          </a:p>
        </p:txBody>
      </p:sp>
      <p:cxnSp>
        <p:nvCxnSpPr>
          <p:cNvPr id="3" name="Straight Connecto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854765" y="3310598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01955">
            <a:off x="2617716" y="-1022022"/>
            <a:ext cx="2540044" cy="3314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8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058200">
            <a:off x="4992464" y="1884853"/>
            <a:ext cx="2847629" cy="182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79197">
            <a:off x="7709370" y="367562"/>
            <a:ext cx="2828884" cy="243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07">
            <a:off x="3018857" y="1310776"/>
            <a:ext cx="3121192" cy="3146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145" y="-194354"/>
            <a:ext cx="3888364" cy="261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5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B8C8B-CFF2-04F5-EC72-4D61748EAAC4}"/>
              </a:ext>
            </a:extLst>
          </p:cNvPr>
          <p:cNvGrpSpPr/>
          <p:nvPr/>
        </p:nvGrpSpPr>
        <p:grpSpPr>
          <a:xfrm>
            <a:off x="94868" y="809296"/>
            <a:ext cx="4308578" cy="2209171"/>
            <a:chOff x="32614" y="839503"/>
            <a:chExt cx="4308578" cy="2209171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B5C8329-95D6-434D-0F36-7D94FB81C620}"/>
                </a:ext>
              </a:extLst>
            </p:cNvPr>
            <p:cNvSpPr/>
            <p:nvPr/>
          </p:nvSpPr>
          <p:spPr>
            <a:xfrm>
              <a:off x="32614" y="839942"/>
              <a:ext cx="4183785" cy="2208732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≥</m:t>
                                </m:r>
                                <m:r>
                                  <m:rPr>
                                    <m:nor/>
                                  </m:rPr>
                                  <a:rPr lang="en-US" sz="3000" b="0" i="1" kern="1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khi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nl-NL" sz="3000" i="1" kern="10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&lt; 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" y="839503"/>
                  <a:ext cx="4059603" cy="2122441"/>
                </a:xfrm>
                <a:prstGeom prst="rect">
                  <a:avLst/>
                </a:prstGeom>
                <a:blipFill>
                  <a:blip r:embed="rId9"/>
                  <a:stretch>
                    <a:fillRect l="-300" t="-3736" r="-12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510244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85800" imgH="495000" progId="Equation.DSMT4">
                        <p:embed/>
                      </p:oleObj>
                    </mc:Choice>
                    <mc:Fallback>
                      <p:oleObj name="Equation" r:id="rId10" imgW="68580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5B848D67-DC36-BB7F-5A84-74D2BB6192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192133"/>
                    </p:ext>
                  </p:extLst>
                </p:nvPr>
              </p:nvGraphicFramePr>
              <p:xfrm>
                <a:off x="47549" y="1946360"/>
                <a:ext cx="752475" cy="539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" name="Equation" r:id="rId12" imgW="685800" imgH="495000" progId="Equation.DSMT4">
                        <p:embed/>
                      </p:oleObj>
                    </mc:Choice>
                    <mc:Fallback>
                      <p:oleObj name="Equation" r:id="rId12" imgW="685800" imgH="4950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xmlns:a14="http://schemas.microsoft.com/office/drawing/2010/main" xmlns="" id="{5B848D67-DC36-BB7F-5A84-74D2BB6192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9" y="1946360"/>
                              <a:ext cx="752475" cy="5397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9" name="Group 5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5CA15E-8DA6-E211-F047-CD82FBC602C6}"/>
              </a:ext>
            </a:extLst>
          </p:cNvPr>
          <p:cNvGrpSpPr/>
          <p:nvPr/>
        </p:nvGrpSpPr>
        <p:grpSpPr>
          <a:xfrm>
            <a:off x="4427858" y="3955311"/>
            <a:ext cx="3052803" cy="2841804"/>
            <a:chOff x="4171152" y="3931518"/>
            <a:chExt cx="3052803" cy="2841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ương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</a:t>
                  </a:r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 </m:t>
                      </m:r>
                    </m:oMath>
                  </a14:m>
                  <a:endParaRPr lang="nl-NL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có:</a:t>
                  </a:r>
                  <a:r>
                    <a:rPr lang="nl-NL" sz="3000" b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nl-NL" sz="300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kern="1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nl-NL" sz="3000" i="1" kern="100" smtClean="0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1152" y="4010226"/>
                  <a:ext cx="3052803" cy="2684389"/>
                </a:xfrm>
                <a:prstGeom prst="rect">
                  <a:avLst/>
                </a:prstGeom>
                <a:blipFill>
                  <a:blip r:embed="rId14"/>
                  <a:stretch>
                    <a:fillRect l="-4591" t="-2955" r="-29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Rectangle 50"/>
            <p:cNvSpPr/>
            <p:nvPr/>
          </p:nvSpPr>
          <p:spPr>
            <a:xfrm>
              <a:off x="4171152" y="3931518"/>
              <a:ext cx="3045652" cy="2841804"/>
            </a:xfrm>
            <a:prstGeom prst="rect">
              <a:avLst/>
            </a:prstGeom>
            <a:noFill/>
            <a:ln w="38100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EB7ABC-C312-04D0-8751-863343805D0A}"/>
              </a:ext>
            </a:extLst>
          </p:cNvPr>
          <p:cNvGrpSpPr/>
          <p:nvPr/>
        </p:nvGrpSpPr>
        <p:grpSpPr>
          <a:xfrm>
            <a:off x="152663" y="3955311"/>
            <a:ext cx="3870790" cy="2264593"/>
            <a:chOff x="548810" y="2831504"/>
            <a:chExt cx="3870790" cy="2264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/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.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nl-NL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spcBef>
                      <a:spcPts val="300"/>
                    </a:spcBef>
                    <a:spcAft>
                      <a:spcPts val="300"/>
                    </a:spcAft>
                    <a:tabLst>
                      <a:tab pos="533400" algn="l"/>
                    </a:tabLst>
                  </a:pP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000" kern="1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e>
                      </m:rad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0" i="1" kern="10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nl-NL" sz="3000" i="1" kern="10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lang="nl-NL" sz="3000" i="1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lang="en-US" sz="3000" i="1" kern="1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3000" b="0" i="1" kern="10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a14:m>
                  <a:r>
                    <a:rPr lang="nl-NL" sz="3000" i="1" kern="1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30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885DF0B-96D2-3D79-751D-743FB1CC91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810" y="2831504"/>
                  <a:ext cx="3870790" cy="2138406"/>
                </a:xfrm>
                <a:prstGeom prst="rect">
                  <a:avLst/>
                </a:prstGeom>
                <a:blipFill>
                  <a:blip r:embed="rId15"/>
                  <a:stretch>
                    <a:fillRect l="-3622" t="-3704" b="-7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48811" y="2831504"/>
              <a:ext cx="3870789" cy="2264593"/>
            </a:xfrm>
            <a:prstGeom prst="rect">
              <a:avLst/>
            </a:prstGeom>
            <a:noFill/>
            <a:ln w="38100">
              <a:solidFill>
                <a:srgbClr val="75E5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</p:grpSp>
      <p:grpSp>
        <p:nvGrpSpPr>
          <p:cNvPr id="55" name="Group 5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83FD34-6603-6E3E-C753-D9C714E3291E}"/>
              </a:ext>
            </a:extLst>
          </p:cNvPr>
          <p:cNvGrpSpPr/>
          <p:nvPr/>
        </p:nvGrpSpPr>
        <p:grpSpPr>
          <a:xfrm>
            <a:off x="7695081" y="2045564"/>
            <a:ext cx="4496919" cy="4776629"/>
            <a:chOff x="5233895" y="574160"/>
            <a:chExt cx="4607490" cy="4776629"/>
          </a:xfrm>
        </p:grpSpPr>
        <p:sp>
          <p:nvSpPr>
            <p:cNvPr id="57" name="Rectangle 56"/>
            <p:cNvSpPr/>
            <p:nvPr/>
          </p:nvSpPr>
          <p:spPr>
            <a:xfrm>
              <a:off x="5316921" y="574160"/>
              <a:ext cx="4331576" cy="4776629"/>
            </a:xfrm>
            <a:prstGeom prst="rect">
              <a:avLst/>
            </a:prstGeom>
            <a:noFill/>
            <a:ln w="38100">
              <a:solidFill>
                <a:srgbClr val="DE661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15A6829-78BD-011E-F871-309298988F2D}"/>
                    </a:ext>
                  </a:extLst>
                </p:cNvPr>
                <p:cNvSpPr txBox="1"/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b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Trục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ẫu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3000" i="1">
                                  <a:solidFill>
                                    <a:schemeClr val="bg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0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)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3000" dirty="0" err="1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0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3000" baseline="30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</a:t>
                  </a: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endParaRPr lang="en-US" sz="3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0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;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30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0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a14:m>
                  <a:endPara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8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300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ì </a:t>
                  </a:r>
                  <a:endPara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15A6829-78BD-011E-F871-309298988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3895" y="591429"/>
                  <a:ext cx="4607490" cy="423853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3117" t="-1868" b="-3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91875"/>
              </p:ext>
            </p:extLst>
          </p:nvPr>
        </p:nvGraphicFramePr>
        <p:xfrm>
          <a:off x="8264191" y="4130428"/>
          <a:ext cx="264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41320" imgH="825480" progId="Equation.DSMT4">
                  <p:embed/>
                </p:oleObj>
              </mc:Choice>
              <mc:Fallback>
                <p:oleObj name="Equation" r:id="rId17" imgW="2641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4191" y="4130428"/>
                        <a:ext cx="2641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7181"/>
              </p:ext>
            </p:extLst>
          </p:nvPr>
        </p:nvGraphicFramePr>
        <p:xfrm>
          <a:off x="8720138" y="5707063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84400" imgH="825480" progId="Equation.DSMT4">
                  <p:embed/>
                </p:oleObj>
              </mc:Choice>
              <mc:Fallback>
                <p:oleObj name="Equation" r:id="rId19" imgW="29844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5707063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42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8D3260-596F-AD09-5B02-7F5CA967CC28}"/>
              </a:ext>
            </a:extLst>
          </p:cNvPr>
          <p:cNvSpPr txBox="1"/>
          <p:nvPr/>
        </p:nvSpPr>
        <p:spPr>
          <a:xfrm>
            <a:off x="555734" y="1121252"/>
            <a:ext cx="11520652" cy="3154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 2.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533400" algn="l"/>
              </a:tabLst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A18E58-1AED-56FA-927C-DDE812A703C1}"/>
              </a:ext>
            </a:extLst>
          </p:cNvPr>
          <p:cNvSpPr/>
          <p:nvPr/>
        </p:nvSpPr>
        <p:spPr>
          <a:xfrm>
            <a:off x="106604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949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/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              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76119BA-1067-E949-762E-547234438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397" y="1187348"/>
                <a:ext cx="6779172" cy="5151347"/>
              </a:xfrm>
              <a:prstGeom prst="rect">
                <a:avLst/>
              </a:prstGeom>
              <a:blipFill>
                <a:blip r:embed="rId4"/>
                <a:stretch>
                  <a:fillRect l="-2248" b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91022"/>
              </p:ext>
            </p:extLst>
          </p:nvPr>
        </p:nvGraphicFramePr>
        <p:xfrm>
          <a:off x="1331913" y="2915709"/>
          <a:ext cx="2103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95000" progId="Equation.DSMT4">
                  <p:embed/>
                </p:oleObj>
              </mc:Choice>
              <mc:Fallback>
                <p:oleObj name="Equation" r:id="rId5" imgW="209520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15709"/>
                        <a:ext cx="21034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7008"/>
              </p:ext>
            </p:extLst>
          </p:nvPr>
        </p:nvGraphicFramePr>
        <p:xfrm>
          <a:off x="1301749" y="3957638"/>
          <a:ext cx="2266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440" imgH="495000" progId="Equation.DSMT4">
                  <p:embed/>
                </p:oleObj>
              </mc:Choice>
              <mc:Fallback>
                <p:oleObj name="Equation" r:id="rId7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9" y="3957638"/>
                        <a:ext cx="2266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54861"/>
              </p:ext>
            </p:extLst>
          </p:nvPr>
        </p:nvGraphicFramePr>
        <p:xfrm>
          <a:off x="1348316" y="4806951"/>
          <a:ext cx="2222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495000" progId="Equation.DSMT4">
                  <p:embed/>
                </p:oleObj>
              </mc:Choice>
              <mc:Fallback>
                <p:oleObj name="Equation" r:id="rId9" imgW="222228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16" y="4806951"/>
                        <a:ext cx="2222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47921"/>
              </p:ext>
            </p:extLst>
          </p:nvPr>
        </p:nvGraphicFramePr>
        <p:xfrm>
          <a:off x="1323973" y="5652559"/>
          <a:ext cx="2443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495000" progId="Equation.DSMT4">
                  <p:embed/>
                </p:oleObj>
              </mc:Choice>
              <mc:Fallback>
                <p:oleObj name="Equation" r:id="rId11" imgW="241272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3" y="5652559"/>
                        <a:ext cx="24431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10EB76-ED21-C724-1FF3-BA039C03B40D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71811" y="450139"/>
            <a:ext cx="1759527" cy="175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/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−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- </a:t>
                </a: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F6239D-7FA8-7AB1-2B31-CC87125C9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30" y="1053876"/>
                <a:ext cx="9296400" cy="6001258"/>
              </a:xfrm>
              <a:prstGeom prst="rect">
                <a:avLst/>
              </a:prstGeom>
              <a:blipFill>
                <a:blip r:embed="rId3"/>
                <a:stretch>
                  <a:fillRect l="-1639" t="-1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7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745672" y="6424318"/>
            <a:ext cx="2808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58117" y="-23342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/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 2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giá trị biểu thức sau: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 ⋅ 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B49C431-F895-9AAF-34CA-23F7049E9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86" y="976069"/>
                <a:ext cx="7713282" cy="5881931"/>
              </a:xfrm>
              <a:prstGeom prst="rect">
                <a:avLst/>
              </a:prstGeom>
              <a:blipFill>
                <a:blip r:embed="rId4"/>
                <a:stretch>
                  <a:fillRect l="-1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B794BD-9E03-6021-5E72-9D0E8D4D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83093"/>
              </p:ext>
            </p:extLst>
          </p:nvPr>
        </p:nvGraphicFramePr>
        <p:xfrm>
          <a:off x="1230842" y="2348440"/>
          <a:ext cx="2268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495000" progId="Equation.DSMT4">
                  <p:embed/>
                </p:oleObj>
              </mc:Choice>
              <mc:Fallback>
                <p:oleObj name="Equation" r:id="rId5" imgW="226044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42" y="2348440"/>
                        <a:ext cx="2268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13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7423842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.VnArial" panose="020B7200000000000000" pitchFamily="34" charset="0"/>
            </a:endParaRPr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</a:t>
            </a:r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6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 descr="OPL20U25GSXzBJYl68kk8uQGfFKzs7yb1M4KJWUiLk6ZEvGF+qCIPSnY57AbBFCvTWID07 2024 T9 CD 06565+K4lPs7H94VUqPe2XwIsfPRnrXQE//QTEXxb8/8N4CNc6FpgZahzpTjFhMzSA7T/nHJa11DE8Ng2TP3iAmRczFlmslSuUNOgUeb6yRvs0="/>
          <p:cNvCxnSpPr>
            <a:cxnSpLocks/>
          </p:cNvCxnSpPr>
          <p:nvPr/>
        </p:nvCxnSpPr>
        <p:spPr>
          <a:xfrm flipH="1">
            <a:off x="5701951" y="1277007"/>
            <a:ext cx="1" cy="546543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/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2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0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nl-NL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 . 2,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7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,5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,5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70910E-FD7B-D0B4-1CFF-1096D9451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44" y="871653"/>
                <a:ext cx="5434518" cy="5386090"/>
              </a:xfrm>
              <a:prstGeom prst="rect">
                <a:avLst/>
              </a:prstGeom>
              <a:blipFill>
                <a:blip r:embed="rId4"/>
                <a:stretch>
                  <a:fillRect l="-2803" t="-1584" r="-897" b="-2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/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i="1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aseline="30000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0" baseline="3000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baseline="30000" dirty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 . 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5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á trị của biểu thức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3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51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EA8FC6-DD4B-21E8-2B59-AF8F3DCD4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569" y="1265828"/>
                <a:ext cx="6312106" cy="5215659"/>
              </a:xfrm>
              <a:prstGeom prst="rect">
                <a:avLst/>
              </a:prstGeom>
              <a:blipFill>
                <a:blip r:embed="rId5"/>
                <a:stretch>
                  <a:fillRect l="-2029" t="-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3AEF93-B3AA-002A-A578-6B75E46B5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39195"/>
              </p:ext>
            </p:extLst>
          </p:nvPr>
        </p:nvGraphicFramePr>
        <p:xfrm>
          <a:off x="784225" y="2173288"/>
          <a:ext cx="2325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95000" progId="Equation.DSMT4">
                  <p:embed/>
                </p:oleObj>
              </mc:Choice>
              <mc:Fallback>
                <p:oleObj name="Equation" r:id="rId6" imgW="2323800" imgH="495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173288"/>
                        <a:ext cx="2325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E16C3E-DDF9-69A0-877C-1DADCAE7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09389"/>
              </p:ext>
            </p:extLst>
          </p:nvPr>
        </p:nvGraphicFramePr>
        <p:xfrm>
          <a:off x="1048808" y="3388347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406080" progId="Equation.DSMT4">
                  <p:embed/>
                </p:oleObj>
              </mc:Choice>
              <mc:Fallback>
                <p:oleObj name="Equation" r:id="rId8" imgW="264132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8808" y="3388347"/>
                        <a:ext cx="264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2DF6CD-F9A2-6ADC-B0F3-C6E962FA1005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117F52-426E-4323-B2B6-6AF109B4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75205"/>
              </p:ext>
            </p:extLst>
          </p:nvPr>
        </p:nvGraphicFramePr>
        <p:xfrm>
          <a:off x="1086902" y="2654300"/>
          <a:ext cx="23637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749160" progId="Equation.DSMT4">
                  <p:embed/>
                </p:oleObj>
              </mc:Choice>
              <mc:Fallback>
                <p:oleObj name="Equation" r:id="rId10" imgW="2361960" imgH="749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33AEF93-B3AA-002A-A578-6B75E46B5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02" y="2654300"/>
                        <a:ext cx="236378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/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                                        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846444-A6A8-27EA-D8AA-7805C79C6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33" y="1406132"/>
                <a:ext cx="10911727" cy="3057375"/>
              </a:xfrm>
              <a:prstGeom prst="rect">
                <a:avLst/>
              </a:prstGeom>
              <a:blipFill>
                <a:blip r:embed="rId6"/>
                <a:stretch>
                  <a:fillRect l="-1397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70188"/>
              </p:ext>
            </p:extLst>
          </p:nvPr>
        </p:nvGraphicFramePr>
        <p:xfrm>
          <a:off x="774803" y="3052807"/>
          <a:ext cx="5840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94360" imgH="495000" progId="Equation.DSMT4">
                  <p:embed/>
                </p:oleObj>
              </mc:Choice>
              <mc:Fallback>
                <p:oleObj name="Equation" r:id="rId7" imgW="599436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03" y="3052807"/>
                        <a:ext cx="5840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96991"/>
              </p:ext>
            </p:extLst>
          </p:nvPr>
        </p:nvGraphicFramePr>
        <p:xfrm>
          <a:off x="793619" y="3581275"/>
          <a:ext cx="4089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240" imgH="1028520" progId="Equation.DSMT4">
                  <p:embed/>
                </p:oleObj>
              </mc:Choice>
              <mc:Fallback>
                <p:oleObj name="Equation" r:id="rId9" imgW="4089240" imgH="10285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9" y="3581275"/>
                        <a:ext cx="40894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9EDA47-C20C-BC2C-371E-2112FFDAABA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3537" y="450139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10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/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            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25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 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A314D5D-48EB-2067-10D5-C1D14963D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26" y="1028104"/>
                <a:ext cx="9254942" cy="5284524"/>
              </a:xfrm>
              <a:prstGeom prst="rect">
                <a:avLst/>
              </a:prstGeom>
              <a:blipFill>
                <a:blip r:embed="rId4"/>
                <a:stretch>
                  <a:fillRect l="-1713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FCECF7-1F16-31B0-9C37-B150D0C15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79529"/>
              </p:ext>
            </p:extLst>
          </p:nvPr>
        </p:nvGraphicFramePr>
        <p:xfrm>
          <a:off x="1112648" y="3207778"/>
          <a:ext cx="5991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94360" imgH="495000" progId="Equation.DSMT4">
                  <p:embed/>
                </p:oleObj>
              </mc:Choice>
              <mc:Fallback>
                <p:oleObj name="Equation" r:id="rId5" imgW="5994360" imgH="4950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48" y="3207778"/>
                        <a:ext cx="5991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FA007A-3686-689D-FC3B-37D899D03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89900"/>
              </p:ext>
            </p:extLst>
          </p:nvPr>
        </p:nvGraphicFramePr>
        <p:xfrm>
          <a:off x="1455548" y="3738003"/>
          <a:ext cx="6308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11880" imgH="660240" progId="Equation.DSMT4">
                  <p:embed/>
                </p:oleObj>
              </mc:Choice>
              <mc:Fallback>
                <p:oleObj name="Equation" r:id="rId7" imgW="6311880" imgH="660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48" y="3738003"/>
                        <a:ext cx="6308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496626-D493-2C9E-8E05-75257EFF5C39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224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/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 2.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9BBD092-D231-AE1C-9C45-BB7627C70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60" y="916095"/>
                <a:ext cx="9195051" cy="3202864"/>
              </a:xfrm>
              <a:prstGeom prst="rect">
                <a:avLst/>
              </a:prstGeom>
              <a:blipFill>
                <a:blip r:embed="rId4"/>
                <a:stretch>
                  <a:fillRect l="-1325" t="-1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25CD22-C6DA-8351-357C-C11724FD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2141"/>
              </p:ext>
            </p:extLst>
          </p:nvPr>
        </p:nvGraphicFramePr>
        <p:xfrm>
          <a:off x="3433753" y="2126720"/>
          <a:ext cx="1500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520560" progId="Equation.DSMT4">
                  <p:embed/>
                </p:oleObj>
              </mc:Choice>
              <mc:Fallback>
                <p:oleObj name="Equation" r:id="rId5" imgW="149832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25CD22-C6DA-8351-357C-C11724FDB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53" y="2126720"/>
                        <a:ext cx="15001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94221"/>
              </p:ext>
            </p:extLst>
          </p:nvPr>
        </p:nvGraphicFramePr>
        <p:xfrm>
          <a:off x="3307083" y="3211591"/>
          <a:ext cx="1550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1028520" progId="Equation.DSMT4">
                  <p:embed/>
                </p:oleObj>
              </mc:Choice>
              <mc:Fallback>
                <p:oleObj name="Equation" r:id="rId7" imgW="1549080" imgH="10285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3" y="3211591"/>
                        <a:ext cx="15509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97967"/>
              </p:ext>
            </p:extLst>
          </p:nvPr>
        </p:nvGraphicFramePr>
        <p:xfrm>
          <a:off x="7141825" y="3211590"/>
          <a:ext cx="1866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1028520" progId="Equation.DSMT4">
                  <p:embed/>
                </p:oleObj>
              </mc:Choice>
              <mc:Fallback>
                <p:oleObj name="Equation" r:id="rId9" imgW="1866600" imgH="10285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825" y="3211590"/>
                        <a:ext cx="18669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631006-8A27-61F1-6D2A-89F04D4C3166}"/>
              </a:ext>
            </a:extLst>
          </p:cNvPr>
          <p:cNvSpPr/>
          <p:nvPr/>
        </p:nvSpPr>
        <p:spPr>
          <a:xfrm>
            <a:off x="122370" y="-26914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/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(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771065-0FFE-5406-9A4E-AC10296B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7" y="4770550"/>
                <a:ext cx="10298637" cy="1754070"/>
              </a:xfrm>
              <a:prstGeom prst="rect">
                <a:avLst/>
              </a:prstGeom>
              <a:blipFill>
                <a:blip r:embed="rId11"/>
                <a:stretch>
                  <a:fillRect l="-1243" t="-348" b="-9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/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 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2743200" algn="ctr"/>
                    <a:tab pos="5486400" algn="r"/>
                    <a:tab pos="457200" algn="l"/>
                    <a:tab pos="3810000" algn="ctr"/>
                  </a:tabLs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C336360-B319-9261-4DE5-6976D2F44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90" y="3305286"/>
                <a:ext cx="8098213" cy="15823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90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72836" y="3647666"/>
            <a:ext cx="2808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/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8D21F2-9D7F-C785-AA0C-F54FA981D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12" y="1043369"/>
                <a:ext cx="11951576" cy="4826129"/>
              </a:xfrm>
              <a:prstGeom prst="rect">
                <a:avLst/>
              </a:prstGeom>
              <a:blipFill>
                <a:blip r:embed="rId4"/>
                <a:stretch>
                  <a:fillRect l="-1327" t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6418" y="39155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254" y="5689"/>
            <a:ext cx="2331061" cy="20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3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11A49A-EF9E-FA9B-251B-BE1110F33634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/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Font typeface="+mj-lt"/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 đổi vế trái ta có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ra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b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rad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0130B0-87E7-94BC-B620-3145A94A6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553" y="1031708"/>
                <a:ext cx="7499048" cy="5686941"/>
              </a:xfrm>
              <a:prstGeom prst="rect">
                <a:avLst/>
              </a:prstGeom>
              <a:blipFill>
                <a:blip r:embed="rId2"/>
                <a:stretch>
                  <a:fillRect l="-2114" t="-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8102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687EBF-F063-1108-B42A-765A52A47CF2}"/>
              </a:ext>
            </a:extLst>
          </p:cNvPr>
          <p:cNvSpPr/>
          <p:nvPr/>
        </p:nvSpPr>
        <p:spPr>
          <a:xfrm>
            <a:off x="66418" y="-45510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/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3.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2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LcParenR" startAt="2"/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V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28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P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D2C628-78D7-2D02-3875-8ABD69452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50" y="1073646"/>
                <a:ext cx="8207996" cy="5130764"/>
              </a:xfrm>
              <a:prstGeom prst="rect">
                <a:avLst/>
              </a:prstGeom>
              <a:blipFill>
                <a:blip r:embed="rId2"/>
                <a:stretch>
                  <a:fillRect l="-1932" t="-1069" b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163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-204595" y="591579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/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0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0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algn="just"/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8 </m:t>
                    </m:r>
                    <m:r>
                      <m:rPr>
                        <m:nor/>
                      </m:rPr>
                      <a:rPr lang="en-US" sz="3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  <a:p>
                <a:pPr marL="457200" algn="just"/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ạ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/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 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F68B16-16F5-6204-840F-7FEE3BE8F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22" y="120292"/>
                <a:ext cx="11473356" cy="6571799"/>
              </a:xfrm>
              <a:prstGeom prst="rect">
                <a:avLst/>
              </a:prstGeom>
              <a:blipFill>
                <a:blip r:embed="rId2"/>
                <a:stretch>
                  <a:fillRect l="-1275" t="-1206" r="-1222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718340-5CFB-B6EA-8969-6CFF3E2CF77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81033" y="1646664"/>
            <a:ext cx="1759527" cy="175952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66141E-8E34-E349-4B5F-72328277DE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965" y="1487930"/>
            <a:ext cx="4271675" cy="2642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884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/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8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8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,7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,75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6000"/>
                  </a:lnSpc>
                  <a:buFont typeface="+mj-lt"/>
                  <a:buAutoNum type="alphaLcParenR" startAt="2"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ay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 7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vào công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được: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266700" algn="just"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32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32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9,8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7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Arial" panose="020B0604020202020204" pitchFamily="34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9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,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ảy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ungee s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60,0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40192B-DA5C-9F62-03BD-BC93E4B16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75" y="657931"/>
                <a:ext cx="11031921" cy="5308633"/>
              </a:xfrm>
              <a:prstGeom prst="rect">
                <a:avLst/>
              </a:prstGeom>
              <a:blipFill>
                <a:blip r:embed="rId2"/>
                <a:stretch>
                  <a:fillRect l="-1381" r="-55" b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16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0631" y="3082810"/>
            <a:ext cx="2327672" cy="2327672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100" y="3158728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8366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26395" y="1092659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526394" y="2263813"/>
            <a:ext cx="678880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7146214" y="1060638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1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TextBox 2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3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3" name="TextBox 2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+mj-lt"/>
              </a:rPr>
              <a:t>02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595745" y="1538351"/>
            <a:ext cx="47169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+mj-lt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4</a:t>
            </a:r>
            <a:endParaRPr lang="en-US" sz="44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55102" y="32078"/>
            <a:ext cx="119368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4: MỘT SỐ PHÉP BIẾN ĐỔI CĂN THỨC BẬC HAI 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 BIỂU THỨC ĐẠI SỐ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2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99586" y="1828799"/>
            <a:ext cx="2815277" cy="225067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exagon 3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2881932" y="627609"/>
            <a:ext cx="3538439" cy="2129446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exagon 5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6166692" y="1828799"/>
            <a:ext cx="2576127" cy="2064328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6600" dirty="0"/>
          </a:p>
        </p:txBody>
      </p:sp>
      <p:grpSp>
        <p:nvGrpSpPr>
          <p:cNvPr id="7" name="Group 6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8545572" y="-1"/>
            <a:ext cx="3342227" cy="5666510"/>
            <a:chOff x="-1143000" y="-533400"/>
            <a:chExt cx="3342227" cy="8750740"/>
          </a:xfrm>
        </p:grpSpPr>
        <p:pic>
          <p:nvPicPr>
            <p:cNvPr id="9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" name="图片 14" descr="OPL20U25GSXzBJYl68kk8uQGfFKzs7yb1M4KJWUiLk6ZEvGF+qCIPSnY57AbBFCvTWID07 2024 T9 CD 06565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4" r="17305"/>
          <a:stretch>
            <a:fillRect/>
          </a:stretch>
        </p:blipFill>
        <p:spPr>
          <a:xfrm>
            <a:off x="10324904" y="3344535"/>
            <a:ext cx="1867096" cy="351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49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  <p:bldP spid="4" grpId="0" bldLvl="0" animBg="1"/>
      <p:bldP spid="4" grpId="1" bldLvl="0" animBg="1"/>
      <p:bldP spid="6" grpId="0" bldLvl="0" animBg="1"/>
      <p:bldP spid="6" grpId="1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-757646" y="-315336"/>
            <a:ext cx="3342227" cy="875074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 descr="OPL20U25GSXzBJYl68kk8uQGfFKzs7yb1M4KJWUiLk6ZEvGF+qCIPSnY57AbBFCvTWID07 2024 T9 CD 06565+K4lPs7H94VUqPe2XwIsfPRnrXQE//QTEXxb8/8N4CNc6FpgZahzpTjFhMzSA7T/nHJa11DE8Ng2TP3iAmRczFlmslSuUNOgUeb6yRvs0="/>
          <p:cNvGrpSpPr/>
          <p:nvPr/>
        </p:nvGrpSpPr>
        <p:grpSpPr>
          <a:xfrm>
            <a:off x="10668000" y="-231104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WordArt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7C069B-F8E9-4FDB-B141-2B4ABC2B76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09752" y="90876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0B1037-AABD-4D3E-8E22-DDEDD468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828" y="689452"/>
            <a:ext cx="9461622" cy="527498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câu hỏi: </a:t>
            </a:r>
            <a:r>
              <a:rPr lang="pt-BR" altLang="en-US" sz="2800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âu.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trả lời: Lựa chọn 1 đáp án đúng nhất. 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 gian suy nghĩ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kern="0" noProof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 mỗi câu hỏi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Mỗ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được phát 4 tờ bìa cứng màu, mỗi màu tương ứng với các đáp án  </a:t>
            </a:r>
            <a:r>
              <a:rPr kumimoji="0" lang="pt-BR" altLang="en-US" sz="2800" b="1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mà GV đã chuẩn bị trước phù hợp với số lượng HS lớp dạy.</a:t>
            </a:r>
            <a:endParaRPr lang="pt-BR" altLang="en-US" sz="2800" b="1" i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ến</a:t>
            </a:r>
            <a:r>
              <a:rPr kumimoji="0" lang="pt-BR" altLang="en-US" sz="280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kumimoji="0" lang="pt-BR" altLang="en-US" sz="280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uy nghĩ, hết thời gian suy nghĩ HS giơ đáp án đúng.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 trả lời đúng thì được tiếp tục 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âu tiếp theo. Nếu sai thì phải dừng cuộc chơi</a:t>
            </a: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ngồi xuống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 trả lời đúng câu hỏi cuối cùng là người</a:t>
            </a:r>
            <a:r>
              <a:rPr kumimoji="0" lang="pt-BR" altLang="en-US" sz="2800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được chuông vàng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là trọng tài</a:t>
            </a:r>
            <a:endParaRPr kumimoji="0" lang="pt-BR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pt-BR" alt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kumimoji="0" lang="fi-FI" altLang="en-US" sz="2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0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00"/>
    </mc:Choice>
    <mc:Fallback xmlns="">
      <p:transition spd="slow" advTm="36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/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681D2F0-5B17-E962-8A3C-730AA084B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14" y="1954870"/>
                <a:ext cx="7978397" cy="3119124"/>
              </a:xfrm>
              <a:prstGeom prst="rect">
                <a:avLst/>
              </a:prstGeom>
              <a:blipFill>
                <a:blip r:embed="rId5"/>
                <a:stretch>
                  <a:fillRect l="-1757" t="-1174" b="-5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7" descr="OPL20U25GSXzBJYl68kk8uQGfFKzs7yb1M4KJWUiLk6ZEvGF+qCIPSnY57AbBFCvTWID07 2024 T9 CD 06565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WordArt 28" descr="OPL20U25GSXzBJYl68kk8uQGfFKzs7yb1M4KJWUiLk6ZEvGF+qCIPSnY57AbBFCvTWID07 2024 T9 CD 06565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19" name="Object 18" descr="OPL20U25GSXzBJYl68kk8uQGfFKzs7yb1M4KJWUiLk6ZEvGF+qCIPSnY57AbBFCvTWID07 2024 T9 CD 0656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45964"/>
              </p:ext>
            </p:extLst>
          </p:nvPr>
        </p:nvGraphicFramePr>
        <p:xfrm>
          <a:off x="3658758" y="1953993"/>
          <a:ext cx="2676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20560" progId="Equation.DSMT4">
                  <p:embed/>
                </p:oleObj>
              </mc:Choice>
              <mc:Fallback>
                <p:oleObj name="Equation" r:id="rId6" imgW="2679480" imgH="520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758" y="1953993"/>
                        <a:ext cx="26765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1770865" y="3873597"/>
            <a:ext cx="670711" cy="626431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1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4</TotalTime>
  <Words>1802</Words>
  <Application>Microsoft Office PowerPoint</Application>
  <PresentationFormat>Widescreen</PresentationFormat>
  <Paragraphs>235</Paragraphs>
  <Slides>31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.VnArial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A. THIẾT BỊ DẠY HỌC VÀ HỌC LIỆU</vt:lpstr>
      <vt:lpstr>B. CHÚ THÍ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CHU THU</cp:lastModifiedBy>
  <cp:revision>610</cp:revision>
  <dcterms:created xsi:type="dcterms:W3CDTF">2022-08-03T11:07:12Z</dcterms:created>
  <dcterms:modified xsi:type="dcterms:W3CDTF">2025-05-19T01:30:02Z</dcterms:modified>
</cp:coreProperties>
</file>